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83066b1fe5849e4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5F91BDA8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525B231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65188437">
          <v:shape xmlns:o="urn:schemas-microsoft-com:office:office" xmlns:v="urn:schemas-microsoft-com:vml" id="_x0000_i186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866" DrawAspect="Content" ObjectID="_1571334801" r:id="rId83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8951FBF">
          <v:shape xmlns:o="urn:schemas-microsoft-com:office:office" xmlns:v="urn:schemas-microsoft-com:vml" id="_x0000_i186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867" DrawAspect="Content" ObjectID="_1571334802" r:id="rId83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0BEFE690">
          <v:shape xmlns:o="urn:schemas-microsoft-com:office:office" xmlns:v="urn:schemas-microsoft-com:vml" id="_x0000_i186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868" DrawAspect="Content" ObjectID="_1571334803" r:id="rId83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D6CE5AD">
          <v:shape xmlns:o="urn:schemas-microsoft-com:office:office" xmlns:v="urn:schemas-microsoft-com:vml" id="_x0000_i186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869" DrawAspect="Content" ObjectID="_1571334804" r:id="rId83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12.bin" Id="rId831" /><Relationship Type="http://schemas.openxmlformats.org/officeDocument/2006/relationships/oleObject" Target="/word/embeddings/oleObject813.bin" Id="rId832" /><Relationship Type="http://schemas.openxmlformats.org/officeDocument/2006/relationships/oleObject" Target="/word/embeddings/oleObject814.bin" Id="rId833" /><Relationship Type="http://schemas.openxmlformats.org/officeDocument/2006/relationships/oleObject" Target="/word/embeddings/oleObject815.bin" Id="rId83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